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356" y="-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26" Type="http://schemas.openxmlformats.org/officeDocument/2006/relationships/image" Target="../media/image38.wmf"/><Relationship Id="rId3" Type="http://schemas.openxmlformats.org/officeDocument/2006/relationships/image" Target="../media/image16.wmf"/><Relationship Id="rId21" Type="http://schemas.openxmlformats.org/officeDocument/2006/relationships/image" Target="../media/image33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5" Type="http://schemas.openxmlformats.org/officeDocument/2006/relationships/image" Target="../media/image37.wmf"/><Relationship Id="rId2" Type="http://schemas.openxmlformats.org/officeDocument/2006/relationships/image" Target="../media/image15.wmf"/><Relationship Id="rId16" Type="http://schemas.openxmlformats.org/officeDocument/2006/relationships/image" Target="../media/image28.wmf"/><Relationship Id="rId20" Type="http://schemas.openxmlformats.org/officeDocument/2006/relationships/image" Target="../media/image32.wmf"/><Relationship Id="rId29" Type="http://schemas.openxmlformats.org/officeDocument/2006/relationships/image" Target="../media/image41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24" Type="http://schemas.openxmlformats.org/officeDocument/2006/relationships/image" Target="../media/image36.wmf"/><Relationship Id="rId5" Type="http://schemas.openxmlformats.org/officeDocument/2006/relationships/image" Target="../media/image5.wmf"/><Relationship Id="rId15" Type="http://schemas.openxmlformats.org/officeDocument/2006/relationships/image" Target="../media/image27.wmf"/><Relationship Id="rId23" Type="http://schemas.openxmlformats.org/officeDocument/2006/relationships/image" Target="../media/image35.wmf"/><Relationship Id="rId28" Type="http://schemas.openxmlformats.org/officeDocument/2006/relationships/image" Target="../media/image40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Relationship Id="rId22" Type="http://schemas.openxmlformats.org/officeDocument/2006/relationships/image" Target="../media/image34.wmf"/><Relationship Id="rId27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AABED4-73F5-4AB2-9FB9-DDBD95CE6FD9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9F2F9-E7E6-4AAE-9569-C4A0DA7940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801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F2F9-E7E6-4AAE-9569-C4A0DA79403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875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F2F9-E7E6-4AAE-9569-C4A0DA79403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875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A9F2F9-E7E6-4AAE-9569-C4A0DA79403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875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3.png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9" Type="http://schemas.openxmlformats.org/officeDocument/2006/relationships/image" Target="../media/image30.wmf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29.bin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4.wmf"/><Relationship Id="rId50" Type="http://schemas.openxmlformats.org/officeDocument/2006/relationships/oleObject" Target="../embeddings/oleObject37.bin"/><Relationship Id="rId55" Type="http://schemas.openxmlformats.org/officeDocument/2006/relationships/image" Target="../media/image38.wmf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9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29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33.wmf"/><Relationship Id="rId53" Type="http://schemas.openxmlformats.org/officeDocument/2006/relationships/image" Target="../media/image37.wmf"/><Relationship Id="rId58" Type="http://schemas.openxmlformats.org/officeDocument/2006/relationships/oleObject" Target="../embeddings/oleObject41.bin"/><Relationship Id="rId5" Type="http://schemas.openxmlformats.org/officeDocument/2006/relationships/oleObject" Target="../embeddings/oleObject14.bin"/><Relationship Id="rId61" Type="http://schemas.openxmlformats.org/officeDocument/2006/relationships/image" Target="../media/image41.wmf"/><Relationship Id="rId19" Type="http://schemas.openxmlformats.org/officeDocument/2006/relationships/oleObject" Target="../embeddings/oleObject2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28.wmf"/><Relationship Id="rId43" Type="http://schemas.openxmlformats.org/officeDocument/2006/relationships/image" Target="../media/image32.wmf"/><Relationship Id="rId48" Type="http://schemas.openxmlformats.org/officeDocument/2006/relationships/oleObject" Target="../embeddings/oleObject36.bin"/><Relationship Id="rId56" Type="http://schemas.openxmlformats.org/officeDocument/2006/relationships/oleObject" Target="../embeddings/oleObject40.bin"/><Relationship Id="rId8" Type="http://schemas.openxmlformats.org/officeDocument/2006/relationships/image" Target="../media/image16.wmf"/><Relationship Id="rId51" Type="http://schemas.openxmlformats.org/officeDocument/2006/relationships/image" Target="../media/image36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59" Type="http://schemas.openxmlformats.org/officeDocument/2006/relationships/image" Target="../media/image40.wmf"/><Relationship Id="rId20" Type="http://schemas.openxmlformats.org/officeDocument/2006/relationships/image" Target="../media/image21.wmf"/><Relationship Id="rId41" Type="http://schemas.openxmlformats.org/officeDocument/2006/relationships/image" Target="../media/image31.wmf"/><Relationship Id="rId54" Type="http://schemas.openxmlformats.org/officeDocument/2006/relationships/oleObject" Target="../embeddings/oleObject39.bin"/><Relationship Id="rId62" Type="http://schemas.openxmlformats.org/officeDocument/2006/relationships/oleObject" Target="../embeddings/oleObject4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49" Type="http://schemas.openxmlformats.org/officeDocument/2006/relationships/image" Target="../media/image35.wmf"/><Relationship Id="rId57" Type="http://schemas.openxmlformats.org/officeDocument/2006/relationships/image" Target="../media/image39.wmf"/><Relationship Id="rId10" Type="http://schemas.openxmlformats.org/officeDocument/2006/relationships/image" Target="../media/image17.wmf"/><Relationship Id="rId31" Type="http://schemas.openxmlformats.org/officeDocument/2006/relationships/image" Target="../media/image26.wmf"/><Relationship Id="rId44" Type="http://schemas.openxmlformats.org/officeDocument/2006/relationships/oleObject" Target="../embeddings/oleObject34.bin"/><Relationship Id="rId52" Type="http://schemas.openxmlformats.org/officeDocument/2006/relationships/oleObject" Target="../embeddings/oleObject38.bin"/><Relationship Id="rId60" Type="http://schemas.openxmlformats.org/officeDocument/2006/relationships/oleObject" Target="../embeddings/oleObject4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0" y="1876623"/>
            <a:ext cx="4639438" cy="3852296"/>
            <a:chOff x="971599" y="404665"/>
            <a:chExt cx="6736807" cy="5964088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971600" y="404664"/>
              <a:ext cx="5964088" cy="5964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" name="组合 1"/>
            <p:cNvGrpSpPr/>
            <p:nvPr/>
          </p:nvGrpSpPr>
          <p:grpSpPr>
            <a:xfrm>
              <a:off x="1182488" y="1195008"/>
              <a:ext cx="6525918" cy="4212452"/>
              <a:chOff x="1182488" y="1195008"/>
              <a:chExt cx="6525918" cy="4212452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533311" y="2466139"/>
                <a:ext cx="914454" cy="91445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5508104" y="2060848"/>
                <a:ext cx="1152128" cy="11521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椭圆 7"/>
              <p:cNvSpPr/>
              <p:nvPr/>
            </p:nvSpPr>
            <p:spPr>
              <a:xfrm rot="20906487">
                <a:off x="2861551" y="3354051"/>
                <a:ext cx="2447756" cy="39339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2339752" y="3550748"/>
                <a:ext cx="216024" cy="23829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 flipH="1" flipV="1">
                <a:off x="2447764" y="3789040"/>
                <a:ext cx="1044116" cy="129614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3491879" y="4945796"/>
                <a:ext cx="2079593" cy="461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细胞核</a:t>
                </a:r>
                <a:endParaRPr lang="zh-CN" altLang="en-US" sz="2400" b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182488" y="1468535"/>
                <a:ext cx="2079593" cy="461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树突</a:t>
                </a:r>
                <a:endParaRPr lang="zh-CN" altLang="en-US" sz="2400" b="1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4307" y="4018137"/>
                <a:ext cx="20795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轴突</a:t>
                </a:r>
                <a:endParaRPr lang="zh-CN" altLang="en-US" sz="2400" b="1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044369" y="1195008"/>
                <a:ext cx="2664037" cy="71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轴突终端</a:t>
                </a:r>
                <a:endParaRPr lang="zh-CN" altLang="en-US" sz="2400" b="1" dirty="0"/>
              </a:p>
            </p:txBody>
          </p:sp>
        </p:grpSp>
      </p:grpSp>
      <p:grpSp>
        <p:nvGrpSpPr>
          <p:cNvPr id="26" name="组合 25"/>
          <p:cNvGrpSpPr/>
          <p:nvPr/>
        </p:nvGrpSpPr>
        <p:grpSpPr>
          <a:xfrm>
            <a:off x="4842214" y="1964338"/>
            <a:ext cx="606351" cy="3452431"/>
            <a:chOff x="5383632" y="2023475"/>
            <a:chExt cx="606351" cy="3452431"/>
          </a:xfrm>
        </p:grpSpPr>
        <p:grpSp>
          <p:nvGrpSpPr>
            <p:cNvPr id="11" name="组合 10"/>
            <p:cNvGrpSpPr/>
            <p:nvPr/>
          </p:nvGrpSpPr>
          <p:grpSpPr>
            <a:xfrm>
              <a:off x="5383632" y="2023475"/>
              <a:ext cx="576064" cy="576064"/>
              <a:chOff x="5383632" y="2023475"/>
              <a:chExt cx="576064" cy="576064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0873300"/>
                  </p:ext>
                </p:extLst>
              </p:nvPr>
            </p:nvGraphicFramePr>
            <p:xfrm>
              <a:off x="5452160" y="2023475"/>
              <a:ext cx="439008" cy="540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" name="Equation" r:id="rId4" imgW="164880" imgH="203040" progId="Equation.DSMT4">
                      <p:embed/>
                    </p:oleObj>
                  </mc:Choice>
                  <mc:Fallback>
                    <p:oleObj name="Equation" r:id="rId4" imgW="1648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452160" y="2023475"/>
                            <a:ext cx="439008" cy="5403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组合 16"/>
            <p:cNvGrpSpPr/>
            <p:nvPr/>
          </p:nvGrpSpPr>
          <p:grpSpPr>
            <a:xfrm>
              <a:off x="5384376" y="2789238"/>
              <a:ext cx="576064" cy="576319"/>
              <a:chOff x="5383632" y="2023220"/>
              <a:chExt cx="576064" cy="576319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3525963"/>
                  </p:ext>
                </p:extLst>
              </p:nvPr>
            </p:nvGraphicFramePr>
            <p:xfrm>
              <a:off x="5435377" y="2023220"/>
              <a:ext cx="473075" cy="541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" name="Equation" r:id="rId6" imgW="177480" imgH="203040" progId="Equation.DSMT4">
                      <p:embed/>
                    </p:oleObj>
                  </mc:Choice>
                  <mc:Fallback>
                    <p:oleObj name="Equation" r:id="rId6" imgW="1774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35377" y="2023220"/>
                            <a:ext cx="473075" cy="5413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" name="组合 19"/>
            <p:cNvGrpSpPr/>
            <p:nvPr/>
          </p:nvGrpSpPr>
          <p:grpSpPr>
            <a:xfrm>
              <a:off x="5384376" y="3560150"/>
              <a:ext cx="576064" cy="576064"/>
              <a:chOff x="5383632" y="2023475"/>
              <a:chExt cx="576064" cy="576064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3043152"/>
                  </p:ext>
                </p:extLst>
              </p:nvPr>
            </p:nvGraphicFramePr>
            <p:xfrm>
              <a:off x="5452160" y="2023475"/>
              <a:ext cx="439008" cy="540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" name="Equation" r:id="rId8" imgW="164880" imgH="203040" progId="Equation.DSMT4">
                      <p:embed/>
                    </p:oleObj>
                  </mc:Choice>
                  <mc:Fallback>
                    <p:oleObj name="Equation" r:id="rId8" imgW="1648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452160" y="2023475"/>
                            <a:ext cx="439008" cy="5403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组合 22"/>
            <p:cNvGrpSpPr/>
            <p:nvPr/>
          </p:nvGrpSpPr>
          <p:grpSpPr>
            <a:xfrm>
              <a:off x="5413919" y="4899842"/>
              <a:ext cx="576064" cy="576064"/>
              <a:chOff x="5383632" y="2023475"/>
              <a:chExt cx="576064" cy="576064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0336327"/>
                  </p:ext>
                </p:extLst>
              </p:nvPr>
            </p:nvGraphicFramePr>
            <p:xfrm>
              <a:off x="5435997" y="2024246"/>
              <a:ext cx="473075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" name="Equation" r:id="rId10" imgW="177480" imgH="203040" progId="Equation.DSMT4">
                      <p:embed/>
                    </p:oleObj>
                  </mc:Choice>
                  <mc:Fallback>
                    <p:oleObj name="Equation" r:id="rId10" imgW="1774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435997" y="2024246"/>
                            <a:ext cx="473075" cy="539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740527"/>
                </p:ext>
              </p:extLst>
            </p:nvPr>
          </p:nvGraphicFramePr>
          <p:xfrm>
            <a:off x="5537767" y="4202082"/>
            <a:ext cx="267793" cy="62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" name="Equation" r:id="rId12" imgW="75960" imgH="177480" progId="Equation.DSMT4">
                    <p:embed/>
                  </p:oleObj>
                </mc:Choice>
                <mc:Fallback>
                  <p:oleObj name="Equation" r:id="rId12" imgW="75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37767" y="4202082"/>
                          <a:ext cx="267793" cy="62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/>
          <p:cNvSpPr/>
          <p:nvPr/>
        </p:nvSpPr>
        <p:spPr>
          <a:xfrm>
            <a:off x="6516216" y="3164549"/>
            <a:ext cx="648072" cy="7441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7164288" y="3164548"/>
            <a:ext cx="648072" cy="7441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76643"/>
              </p:ext>
            </p:extLst>
          </p:nvPr>
        </p:nvGraphicFramePr>
        <p:xfrm>
          <a:off x="6588224" y="3225875"/>
          <a:ext cx="732676" cy="63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4" imgW="291960" imgH="253800" progId="Equation.DSMT4">
                  <p:embed/>
                </p:oleObj>
              </mc:Choice>
              <mc:Fallback>
                <p:oleObj name="Equation" r:id="rId14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88224" y="3225875"/>
                        <a:ext cx="732676" cy="637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89285"/>
              </p:ext>
            </p:extLst>
          </p:nvPr>
        </p:nvGraphicFramePr>
        <p:xfrm>
          <a:off x="7297030" y="3293183"/>
          <a:ext cx="382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030" y="3293183"/>
                        <a:ext cx="3825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>
            <a:stCxn id="4" idx="6"/>
            <a:endCxn id="27" idx="1"/>
          </p:cNvCxnSpPr>
          <p:nvPr/>
        </p:nvCxnSpPr>
        <p:spPr>
          <a:xfrm>
            <a:off x="5418278" y="2252370"/>
            <a:ext cx="1097938" cy="12842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8" idx="6"/>
            <a:endCxn id="27" idx="1"/>
          </p:cNvCxnSpPr>
          <p:nvPr/>
        </p:nvCxnSpPr>
        <p:spPr>
          <a:xfrm>
            <a:off x="5419022" y="3018388"/>
            <a:ext cx="1097194" cy="51825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21" idx="6"/>
            <a:endCxn id="27" idx="1"/>
          </p:cNvCxnSpPr>
          <p:nvPr/>
        </p:nvCxnSpPr>
        <p:spPr>
          <a:xfrm flipV="1">
            <a:off x="5419022" y="3536638"/>
            <a:ext cx="1097194" cy="252407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24" idx="6"/>
            <a:endCxn id="27" idx="1"/>
          </p:cNvCxnSpPr>
          <p:nvPr/>
        </p:nvCxnSpPr>
        <p:spPr>
          <a:xfrm flipV="1">
            <a:off x="5448565" y="3536638"/>
            <a:ext cx="1067651" cy="159209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28353"/>
              </p:ext>
            </p:extLst>
          </p:nvPr>
        </p:nvGraphicFramePr>
        <p:xfrm>
          <a:off x="5982390" y="2252370"/>
          <a:ext cx="347459" cy="44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390" y="2252370"/>
                        <a:ext cx="347459" cy="44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21140"/>
              </p:ext>
            </p:extLst>
          </p:nvPr>
        </p:nvGraphicFramePr>
        <p:xfrm>
          <a:off x="5607050" y="2671763"/>
          <a:ext cx="373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671763"/>
                        <a:ext cx="3730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41755"/>
              </p:ext>
            </p:extLst>
          </p:nvPr>
        </p:nvGraphicFramePr>
        <p:xfrm>
          <a:off x="5479832" y="3189657"/>
          <a:ext cx="373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832" y="3189657"/>
                        <a:ext cx="3730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79809"/>
              </p:ext>
            </p:extLst>
          </p:nvPr>
        </p:nvGraphicFramePr>
        <p:xfrm>
          <a:off x="5451010" y="4062642"/>
          <a:ext cx="373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010" y="4062642"/>
                        <a:ext cx="3730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096283" y="3979787"/>
            <a:ext cx="1432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激活</a:t>
            </a:r>
          </a:p>
        </p:txBody>
      </p:sp>
      <p:cxnSp>
        <p:nvCxnSpPr>
          <p:cNvPr id="45" name="直接箭头连接符 44"/>
          <p:cNvCxnSpPr>
            <a:stCxn id="29" idx="3"/>
          </p:cNvCxnSpPr>
          <p:nvPr/>
        </p:nvCxnSpPr>
        <p:spPr>
          <a:xfrm>
            <a:off x="7812360" y="3536637"/>
            <a:ext cx="1008112" cy="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82223"/>
              </p:ext>
            </p:extLst>
          </p:nvPr>
        </p:nvGraphicFramePr>
        <p:xfrm>
          <a:off x="8074491" y="3116381"/>
          <a:ext cx="2746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491" y="3116381"/>
                        <a:ext cx="27463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956376" y="3661833"/>
            <a:ext cx="1432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输出</a:t>
            </a:r>
            <a:endParaRPr lang="zh-CN" altLang="en-US" sz="24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1735642" y="5589240"/>
            <a:ext cx="1388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A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94067" y="5544254"/>
            <a:ext cx="1388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/>
              <a:t>B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65679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80072" y="945433"/>
            <a:ext cx="7281354" cy="4254353"/>
            <a:chOff x="683568" y="1084263"/>
            <a:chExt cx="6264696" cy="3660340"/>
          </a:xfrm>
        </p:grpSpPr>
        <p:grpSp>
          <p:nvGrpSpPr>
            <p:cNvPr id="26" name="组合 25"/>
            <p:cNvGrpSpPr/>
            <p:nvPr/>
          </p:nvGrpSpPr>
          <p:grpSpPr>
            <a:xfrm>
              <a:off x="683568" y="1292172"/>
              <a:ext cx="607070" cy="3452431"/>
              <a:chOff x="5383632" y="2023475"/>
              <a:chExt cx="607070" cy="3452431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5383632" y="2023475"/>
                <a:ext cx="576064" cy="576064"/>
                <a:chOff x="5383632" y="2023475"/>
                <a:chExt cx="576064" cy="576064"/>
              </a:xfrm>
            </p:grpSpPr>
            <p:sp>
              <p:nvSpPr>
                <p:cNvPr id="4" name="椭圆 3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9" name="对象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10425848"/>
                    </p:ext>
                  </p:extLst>
                </p:nvPr>
              </p:nvGraphicFramePr>
              <p:xfrm>
                <a:off x="5401739" y="2023528"/>
                <a:ext cx="539750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5" name="Equation" r:id="rId3" imgW="203040" imgH="203040" progId="Equation.DSMT4">
                        <p:embed/>
                      </p:oleObj>
                    </mc:Choice>
                    <mc:Fallback>
                      <p:oleObj name="Equation" r:id="rId3" imgW="2030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01739" y="2023528"/>
                              <a:ext cx="539750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" name="组合 16"/>
              <p:cNvGrpSpPr/>
              <p:nvPr/>
            </p:nvGrpSpPr>
            <p:grpSpPr>
              <a:xfrm>
                <a:off x="5384376" y="2788703"/>
                <a:ext cx="576163" cy="576854"/>
                <a:chOff x="5383632" y="2022685"/>
                <a:chExt cx="576163" cy="576854"/>
              </a:xfrm>
            </p:grpSpPr>
            <p:sp>
              <p:nvSpPr>
                <p:cNvPr id="18" name="椭圆 17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1352425"/>
                    </p:ext>
                  </p:extLst>
                </p:nvPr>
              </p:nvGraphicFramePr>
              <p:xfrm>
                <a:off x="5385120" y="2022685"/>
                <a:ext cx="574675" cy="541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6" name="Equation" r:id="rId5" imgW="215640" imgH="203040" progId="Equation.DSMT4">
                        <p:embed/>
                      </p:oleObj>
                    </mc:Choice>
                    <mc:Fallback>
                      <p:oleObj name="Equation" r:id="rId5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120" y="2022685"/>
                              <a:ext cx="574675" cy="5413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0" name="组合 19"/>
              <p:cNvGrpSpPr/>
              <p:nvPr/>
            </p:nvGrpSpPr>
            <p:grpSpPr>
              <a:xfrm>
                <a:off x="5384376" y="3560150"/>
                <a:ext cx="576064" cy="576064"/>
                <a:chOff x="5383632" y="2023475"/>
                <a:chExt cx="576064" cy="576064"/>
              </a:xfrm>
            </p:grpSpPr>
            <p:sp>
              <p:nvSpPr>
                <p:cNvPr id="21" name="椭圆 20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2" name="对象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2686874"/>
                    </p:ext>
                  </p:extLst>
                </p:nvPr>
              </p:nvGraphicFramePr>
              <p:xfrm>
                <a:off x="5400995" y="2023553"/>
                <a:ext cx="541338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7" name="Equation" r:id="rId7" imgW="203040" imgH="203040" progId="Equation.DSMT4">
                        <p:embed/>
                      </p:oleObj>
                    </mc:Choice>
                    <mc:Fallback>
                      <p:oleObj name="Equation" r:id="rId7" imgW="2030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00995" y="2023553"/>
                              <a:ext cx="541338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3" name="组合 22"/>
              <p:cNvGrpSpPr/>
              <p:nvPr/>
            </p:nvGrpSpPr>
            <p:grpSpPr>
              <a:xfrm>
                <a:off x="5413919" y="4899842"/>
                <a:ext cx="576783" cy="576064"/>
                <a:chOff x="5383632" y="2023475"/>
                <a:chExt cx="576783" cy="576064"/>
              </a:xfrm>
            </p:grpSpPr>
            <p:sp>
              <p:nvSpPr>
                <p:cNvPr id="24" name="椭圆 23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5" name="对象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5666999"/>
                    </p:ext>
                  </p:extLst>
                </p:nvPr>
              </p:nvGraphicFramePr>
              <p:xfrm>
                <a:off x="5387327" y="2023711"/>
                <a:ext cx="573088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8" name="Equation" r:id="rId9" imgW="215640" imgH="203040" progId="Equation.DSMT4">
                        <p:embed/>
                      </p:oleObj>
                    </mc:Choice>
                    <mc:Fallback>
                      <p:oleObj name="Equation" r:id="rId9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7327" y="2023711"/>
                              <a:ext cx="573088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9345131"/>
                  </p:ext>
                </p:extLst>
              </p:nvPr>
            </p:nvGraphicFramePr>
            <p:xfrm>
              <a:off x="5537767" y="4202082"/>
              <a:ext cx="267793" cy="624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" name="Equation" r:id="rId11" imgW="75960" imgH="177480" progId="Equation.DSMT4">
                      <p:embed/>
                    </p:oleObj>
                  </mc:Choice>
                  <mc:Fallback>
                    <p:oleObj name="Equation" r:id="rId11" imgW="759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537767" y="4202082"/>
                            <a:ext cx="267793" cy="624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589471"/>
                </p:ext>
              </p:extLst>
            </p:nvPr>
          </p:nvGraphicFramePr>
          <p:xfrm>
            <a:off x="1290638" y="1914525"/>
            <a:ext cx="44767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" name="Equation" r:id="rId13" imgW="228600" imgH="241200" progId="Equation.DSMT4">
                    <p:embed/>
                  </p:oleObj>
                </mc:Choice>
                <mc:Fallback>
                  <p:oleObj name="Equation" r:id="rId13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38" y="1914525"/>
                          <a:ext cx="44767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77595"/>
                </p:ext>
              </p:extLst>
            </p:nvPr>
          </p:nvGraphicFramePr>
          <p:xfrm>
            <a:off x="1292225" y="2657475"/>
            <a:ext cx="44767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" name="Equation" r:id="rId15" imgW="228600" imgH="241200" progId="Equation.DSMT4">
                    <p:embed/>
                  </p:oleObj>
                </mc:Choice>
                <mc:Fallback>
                  <p:oleObj name="Equation" r:id="rId15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225" y="2657475"/>
                          <a:ext cx="44767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536506"/>
                </p:ext>
              </p:extLst>
            </p:nvPr>
          </p:nvGraphicFramePr>
          <p:xfrm>
            <a:off x="1290638" y="3736975"/>
            <a:ext cx="44767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" name="Equation" r:id="rId17" imgW="228600" imgH="241200" progId="Equation.DSMT4">
                    <p:embed/>
                  </p:oleObj>
                </mc:Choice>
                <mc:Fallback>
                  <p:oleObj name="Equation" r:id="rId17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38" y="3736975"/>
                          <a:ext cx="44767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934737"/>
                </p:ext>
              </p:extLst>
            </p:nvPr>
          </p:nvGraphicFramePr>
          <p:xfrm>
            <a:off x="1290638" y="1149350"/>
            <a:ext cx="4222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name="Equation" r:id="rId19" imgW="215640" imgH="241200" progId="Equation.DSMT4">
                    <p:embed/>
                  </p:oleObj>
                </mc:Choice>
                <mc:Fallback>
                  <p:oleObj name="Equation" r:id="rId19" imgW="215640" imgH="241200" progId="Equation.DSMT4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38" y="1149350"/>
                          <a:ext cx="4222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" name="组合 1023"/>
            <p:cNvGrpSpPr/>
            <p:nvPr/>
          </p:nvGrpSpPr>
          <p:grpSpPr>
            <a:xfrm>
              <a:off x="2699792" y="1318908"/>
              <a:ext cx="588764" cy="3223335"/>
              <a:chOff x="2699792" y="1318908"/>
              <a:chExt cx="588764" cy="3223335"/>
            </a:xfrm>
          </p:grpSpPr>
          <p:grpSp>
            <p:nvGrpSpPr>
              <p:cNvPr id="52" name="组合 51"/>
              <p:cNvGrpSpPr/>
              <p:nvPr/>
            </p:nvGrpSpPr>
            <p:grpSpPr>
              <a:xfrm>
                <a:off x="2699792" y="1318908"/>
                <a:ext cx="576064" cy="576064"/>
                <a:chOff x="5383632" y="2023475"/>
                <a:chExt cx="576064" cy="576064"/>
              </a:xfrm>
            </p:grpSpPr>
            <p:sp>
              <p:nvSpPr>
                <p:cNvPr id="63" name="椭圆 62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4" name="对象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99088977"/>
                    </p:ext>
                  </p:extLst>
                </p:nvPr>
              </p:nvGraphicFramePr>
              <p:xfrm>
                <a:off x="5385765" y="2023780"/>
                <a:ext cx="573088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74" name="Equation" r:id="rId21" imgW="215640" imgH="203040" progId="Equation.DSMT4">
                        <p:embed/>
                      </p:oleObj>
                    </mc:Choice>
                    <mc:Fallback>
                      <p:oleObj name="Equation" r:id="rId21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765" y="2023780"/>
                              <a:ext cx="573088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3" name="组合 52"/>
              <p:cNvGrpSpPr/>
              <p:nvPr/>
            </p:nvGrpSpPr>
            <p:grpSpPr>
              <a:xfrm>
                <a:off x="2699792" y="2587824"/>
                <a:ext cx="576064" cy="576602"/>
                <a:chOff x="5383632" y="2022937"/>
                <a:chExt cx="576064" cy="576602"/>
              </a:xfrm>
            </p:grpSpPr>
            <p:sp>
              <p:nvSpPr>
                <p:cNvPr id="61" name="椭圆 60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2" name="对象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19166221"/>
                    </p:ext>
                  </p:extLst>
                </p:nvPr>
              </p:nvGraphicFramePr>
              <p:xfrm>
                <a:off x="5386609" y="2022937"/>
                <a:ext cx="573087" cy="541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75" name="Equation" r:id="rId23" imgW="215640" imgH="203040" progId="Equation.DSMT4">
                        <p:embed/>
                      </p:oleObj>
                    </mc:Choice>
                    <mc:Fallback>
                      <p:oleObj name="Equation" r:id="rId23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6609" y="2022937"/>
                              <a:ext cx="573087" cy="5413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4" name="组合 53"/>
              <p:cNvGrpSpPr/>
              <p:nvPr/>
            </p:nvGrpSpPr>
            <p:grpSpPr>
              <a:xfrm>
                <a:off x="2712492" y="3966179"/>
                <a:ext cx="576064" cy="576064"/>
                <a:chOff x="5383632" y="2023475"/>
                <a:chExt cx="576064" cy="576064"/>
              </a:xfrm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60" name="对象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2517920"/>
                    </p:ext>
                  </p:extLst>
                </p:nvPr>
              </p:nvGraphicFramePr>
              <p:xfrm>
                <a:off x="5385021" y="2023805"/>
                <a:ext cx="574675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76" name="Equation" r:id="rId25" imgW="215640" imgH="203040" progId="Equation.DSMT4">
                        <p:embed/>
                      </p:oleObj>
                    </mc:Choice>
                    <mc:Fallback>
                      <p:oleObj name="Equation" r:id="rId25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021" y="2023805"/>
                              <a:ext cx="574675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35" name="直接箭头连接符 34"/>
            <p:cNvCxnSpPr>
              <a:stCxn id="4" idx="6"/>
              <a:endCxn id="63" idx="2"/>
            </p:cNvCxnSpPr>
            <p:nvPr/>
          </p:nvCxnSpPr>
          <p:spPr>
            <a:xfrm>
              <a:off x="1259632" y="1580204"/>
              <a:ext cx="1440160" cy="267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>
              <a:stCxn id="18" idx="6"/>
              <a:endCxn id="63" idx="2"/>
            </p:cNvCxnSpPr>
            <p:nvPr/>
          </p:nvCxnSpPr>
          <p:spPr>
            <a:xfrm flipV="1">
              <a:off x="1260376" y="1606940"/>
              <a:ext cx="1439416" cy="7392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>
              <a:stCxn id="21" idx="6"/>
              <a:endCxn id="63" idx="2"/>
            </p:cNvCxnSpPr>
            <p:nvPr/>
          </p:nvCxnSpPr>
          <p:spPr>
            <a:xfrm flipV="1">
              <a:off x="1260376" y="1606940"/>
              <a:ext cx="1439416" cy="150993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>
              <a:stCxn id="24" idx="6"/>
              <a:endCxn id="63" idx="2"/>
            </p:cNvCxnSpPr>
            <p:nvPr/>
          </p:nvCxnSpPr>
          <p:spPr>
            <a:xfrm flipV="1">
              <a:off x="1289919" y="1606940"/>
              <a:ext cx="1409873" cy="284963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7" name="对象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208451"/>
                </p:ext>
              </p:extLst>
            </p:nvPr>
          </p:nvGraphicFramePr>
          <p:xfrm>
            <a:off x="2413867" y="2563969"/>
            <a:ext cx="267793" cy="62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" name="Equation" r:id="rId27" imgW="75960" imgH="177480" progId="Equation.DSMT4">
                    <p:embed/>
                  </p:oleObj>
                </mc:Choice>
                <mc:Fallback>
                  <p:oleObj name="Equation" r:id="rId27" imgW="75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13867" y="2563969"/>
                          <a:ext cx="267793" cy="62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8" name="直接箭头连接符 117"/>
            <p:cNvCxnSpPr>
              <a:stCxn id="4" idx="6"/>
              <a:endCxn id="60" idx="1"/>
            </p:cNvCxnSpPr>
            <p:nvPr/>
          </p:nvCxnSpPr>
          <p:spPr>
            <a:xfrm>
              <a:off x="1259632" y="1580204"/>
              <a:ext cx="1454249" cy="26561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箭头连接符 119"/>
            <p:cNvCxnSpPr>
              <a:endCxn id="60" idx="1"/>
            </p:cNvCxnSpPr>
            <p:nvPr/>
          </p:nvCxnSpPr>
          <p:spPr>
            <a:xfrm>
              <a:off x="1259632" y="2346222"/>
              <a:ext cx="1454249" cy="189016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箭头连接符 121"/>
            <p:cNvCxnSpPr>
              <a:stCxn id="21" idx="6"/>
              <a:endCxn id="60" idx="1"/>
            </p:cNvCxnSpPr>
            <p:nvPr/>
          </p:nvCxnSpPr>
          <p:spPr>
            <a:xfrm>
              <a:off x="1260376" y="3116879"/>
              <a:ext cx="1453505" cy="111950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箭头连接符 123"/>
            <p:cNvCxnSpPr>
              <a:stCxn id="24" idx="6"/>
              <a:endCxn id="59" idx="2"/>
            </p:cNvCxnSpPr>
            <p:nvPr/>
          </p:nvCxnSpPr>
          <p:spPr>
            <a:xfrm flipV="1">
              <a:off x="1289919" y="4254211"/>
              <a:ext cx="1422573" cy="20236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对象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843413"/>
                </p:ext>
              </p:extLst>
            </p:nvPr>
          </p:nvGraphicFramePr>
          <p:xfrm>
            <a:off x="2001205" y="2935011"/>
            <a:ext cx="4222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" name="Equation" r:id="rId28" imgW="215640" imgH="241200" progId="Equation.DSMT4">
                    <p:embed/>
                  </p:oleObj>
                </mc:Choice>
                <mc:Fallback>
                  <p:oleObj name="Equation" r:id="rId28" imgW="215640" imgH="2412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205" y="2935011"/>
                          <a:ext cx="4222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对象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874961"/>
                </p:ext>
              </p:extLst>
            </p:nvPr>
          </p:nvGraphicFramePr>
          <p:xfrm>
            <a:off x="2001205" y="4274703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" name="Equation" r:id="rId30" imgW="228600" imgH="241200" progId="Equation.DSMT4">
                    <p:embed/>
                  </p:oleObj>
                </mc:Choice>
                <mc:Fallback>
                  <p:oleObj name="Equation" r:id="rId30" imgW="228600" imgH="241200" progId="Equation.DSMT4">
                    <p:embed/>
                    <p:pic>
                      <p:nvPicPr>
                        <p:cNvPr id="0" name="对象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205" y="4274703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对象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169338"/>
                </p:ext>
              </p:extLst>
            </p:nvPr>
          </p:nvGraphicFramePr>
          <p:xfrm>
            <a:off x="2072097" y="3543064"/>
            <a:ext cx="26670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" name="Equation" r:id="rId32" imgW="75960" imgH="177480" progId="Equation.DSMT4">
                    <p:embed/>
                  </p:oleObj>
                </mc:Choice>
                <mc:Fallback>
                  <p:oleObj name="Equation" r:id="rId32" imgW="75960" imgH="177480" progId="Equation.DSMT4">
                    <p:embed/>
                    <p:pic>
                      <p:nvPicPr>
                        <p:cNvPr id="0" name="对象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097" y="3543064"/>
                          <a:ext cx="26670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/>
            <p:cNvGrpSpPr/>
            <p:nvPr/>
          </p:nvGrpSpPr>
          <p:grpSpPr>
            <a:xfrm>
              <a:off x="4499992" y="1334560"/>
              <a:ext cx="588764" cy="3223335"/>
              <a:chOff x="4499992" y="1292172"/>
              <a:chExt cx="588764" cy="3223335"/>
            </a:xfrm>
          </p:grpSpPr>
          <p:grpSp>
            <p:nvGrpSpPr>
              <p:cNvPr id="131" name="组合 130"/>
              <p:cNvGrpSpPr/>
              <p:nvPr/>
            </p:nvGrpSpPr>
            <p:grpSpPr>
              <a:xfrm>
                <a:off x="4499992" y="1292172"/>
                <a:ext cx="576064" cy="576064"/>
                <a:chOff x="5383632" y="2023475"/>
                <a:chExt cx="576064" cy="576064"/>
              </a:xfrm>
            </p:grpSpPr>
            <p:sp>
              <p:nvSpPr>
                <p:cNvPr id="138" name="椭圆 137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39" name="对象 1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2695534"/>
                    </p:ext>
                  </p:extLst>
                </p:nvPr>
              </p:nvGraphicFramePr>
              <p:xfrm>
                <a:off x="5385765" y="2023780"/>
                <a:ext cx="573088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1" name="Equation" r:id="rId34" imgW="215640" imgH="203040" progId="Equation.DSMT4">
                        <p:embed/>
                      </p:oleObj>
                    </mc:Choice>
                    <mc:Fallback>
                      <p:oleObj name="Equation" r:id="rId34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765" y="2023780"/>
                              <a:ext cx="573088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2" name="组合 131"/>
              <p:cNvGrpSpPr/>
              <p:nvPr/>
            </p:nvGrpSpPr>
            <p:grpSpPr>
              <a:xfrm>
                <a:off x="4499992" y="2561088"/>
                <a:ext cx="576064" cy="576602"/>
                <a:chOff x="5383632" y="2022937"/>
                <a:chExt cx="576064" cy="576602"/>
              </a:xfrm>
            </p:grpSpPr>
            <p:sp>
              <p:nvSpPr>
                <p:cNvPr id="136" name="椭圆 135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37" name="对象 1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77087222"/>
                    </p:ext>
                  </p:extLst>
                </p:nvPr>
              </p:nvGraphicFramePr>
              <p:xfrm>
                <a:off x="5386609" y="2022937"/>
                <a:ext cx="573087" cy="541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2" name="Equation" r:id="rId36" imgW="215640" imgH="203040" progId="Equation.DSMT4">
                        <p:embed/>
                      </p:oleObj>
                    </mc:Choice>
                    <mc:Fallback>
                      <p:oleObj name="Equation" r:id="rId36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6609" y="2022937"/>
                              <a:ext cx="573087" cy="5413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3" name="组合 132"/>
              <p:cNvGrpSpPr/>
              <p:nvPr/>
            </p:nvGrpSpPr>
            <p:grpSpPr>
              <a:xfrm>
                <a:off x="4512692" y="3939443"/>
                <a:ext cx="576064" cy="576064"/>
                <a:chOff x="5383632" y="2023475"/>
                <a:chExt cx="576064" cy="576064"/>
              </a:xfrm>
            </p:grpSpPr>
            <p:sp>
              <p:nvSpPr>
                <p:cNvPr id="134" name="椭圆 133"/>
                <p:cNvSpPr/>
                <p:nvPr/>
              </p:nvSpPr>
              <p:spPr>
                <a:xfrm>
                  <a:off x="5383632" y="2023475"/>
                  <a:ext cx="576064" cy="57606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35" name="对象 1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9639219"/>
                    </p:ext>
                  </p:extLst>
                </p:nvPr>
              </p:nvGraphicFramePr>
              <p:xfrm>
                <a:off x="5385021" y="2023805"/>
                <a:ext cx="574675" cy="539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3" name="Equation" r:id="rId38" imgW="215640" imgH="203040" progId="Equation.DSMT4">
                        <p:embed/>
                      </p:oleObj>
                    </mc:Choice>
                    <mc:Fallback>
                      <p:oleObj name="Equation" r:id="rId38" imgW="21564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5021" y="2023805"/>
                              <a:ext cx="574675" cy="539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1029" name="直接箭头连接符 1028"/>
            <p:cNvCxnSpPr>
              <a:stCxn id="63" idx="6"/>
              <a:endCxn id="139" idx="1"/>
            </p:cNvCxnSpPr>
            <p:nvPr/>
          </p:nvCxnSpPr>
          <p:spPr>
            <a:xfrm flipV="1">
              <a:off x="3275856" y="1604740"/>
              <a:ext cx="1226269" cy="2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1" name="直接箭头连接符 1030"/>
            <p:cNvCxnSpPr>
              <a:endCxn id="138" idx="2"/>
            </p:cNvCxnSpPr>
            <p:nvPr/>
          </p:nvCxnSpPr>
          <p:spPr>
            <a:xfrm flipV="1">
              <a:off x="3275856" y="1622592"/>
              <a:ext cx="1224136" cy="124864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3" name="直接箭头连接符 1032"/>
            <p:cNvCxnSpPr>
              <a:stCxn id="59" idx="6"/>
              <a:endCxn id="139" idx="1"/>
            </p:cNvCxnSpPr>
            <p:nvPr/>
          </p:nvCxnSpPr>
          <p:spPr>
            <a:xfrm flipV="1">
              <a:off x="3288556" y="1604740"/>
              <a:ext cx="1213569" cy="264947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组合 67"/>
            <p:cNvGrpSpPr/>
            <p:nvPr/>
          </p:nvGrpSpPr>
          <p:grpSpPr>
            <a:xfrm>
              <a:off x="6372200" y="1882775"/>
              <a:ext cx="576064" cy="609782"/>
              <a:chOff x="5383632" y="1989757"/>
              <a:chExt cx="576064" cy="609782"/>
            </a:xfrm>
          </p:grpSpPr>
          <p:sp>
            <p:nvSpPr>
              <p:cNvPr id="70" name="椭圆 69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1" name="对象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0788027"/>
                  </p:ext>
                </p:extLst>
              </p:nvPr>
            </p:nvGraphicFramePr>
            <p:xfrm>
              <a:off x="5451920" y="1989757"/>
              <a:ext cx="439737" cy="60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" name="Equation" r:id="rId40" imgW="164880" imgH="228600" progId="Equation.DSMT4">
                      <p:embed/>
                    </p:oleObj>
                  </mc:Choice>
                  <mc:Fallback>
                    <p:oleObj name="Equation" r:id="rId40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5451920" y="1989757"/>
                            <a:ext cx="439737" cy="606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" name="组合 71"/>
            <p:cNvGrpSpPr/>
            <p:nvPr/>
          </p:nvGrpSpPr>
          <p:grpSpPr>
            <a:xfrm>
              <a:off x="6343848" y="3268663"/>
              <a:ext cx="576064" cy="608966"/>
              <a:chOff x="5383632" y="1990573"/>
              <a:chExt cx="576064" cy="608966"/>
            </a:xfrm>
          </p:grpSpPr>
          <p:sp>
            <p:nvSpPr>
              <p:cNvPr id="73" name="椭圆 72"/>
              <p:cNvSpPr/>
              <p:nvPr/>
            </p:nvSpPr>
            <p:spPr>
              <a:xfrm>
                <a:off x="5383632" y="2023475"/>
                <a:ext cx="576064" cy="57606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74" name="对象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82992"/>
                  </p:ext>
                </p:extLst>
              </p:nvPr>
            </p:nvGraphicFramePr>
            <p:xfrm>
              <a:off x="5418359" y="1990573"/>
              <a:ext cx="506413" cy="608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5" name="Equation" r:id="rId42" imgW="190440" imgH="228600" progId="Equation.DSMT4">
                      <p:embed/>
                    </p:oleObj>
                  </mc:Choice>
                  <mc:Fallback>
                    <p:oleObj name="Equation" r:id="rId42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5418359" y="1990573"/>
                            <a:ext cx="506413" cy="608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" name="直接箭头连接符 2"/>
            <p:cNvCxnSpPr>
              <a:stCxn id="63" idx="6"/>
              <a:endCxn id="137" idx="1"/>
            </p:cNvCxnSpPr>
            <p:nvPr/>
          </p:nvCxnSpPr>
          <p:spPr>
            <a:xfrm>
              <a:off x="3275856" y="1606940"/>
              <a:ext cx="1227113" cy="126720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>
              <a:stCxn id="61" idx="6"/>
              <a:endCxn id="136" idx="2"/>
            </p:cNvCxnSpPr>
            <p:nvPr/>
          </p:nvCxnSpPr>
          <p:spPr>
            <a:xfrm>
              <a:off x="3275856" y="2876394"/>
              <a:ext cx="1224136" cy="156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>
              <a:endCxn id="137" idx="1"/>
            </p:cNvCxnSpPr>
            <p:nvPr/>
          </p:nvCxnSpPr>
          <p:spPr>
            <a:xfrm flipV="1">
              <a:off x="3275856" y="2874144"/>
              <a:ext cx="1227113" cy="1422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endCxn id="134" idx="2"/>
            </p:cNvCxnSpPr>
            <p:nvPr/>
          </p:nvCxnSpPr>
          <p:spPr>
            <a:xfrm>
              <a:off x="3275856" y="1580204"/>
              <a:ext cx="1236836" cy="268965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>
              <a:endCxn id="135" idx="1"/>
            </p:cNvCxnSpPr>
            <p:nvPr/>
          </p:nvCxnSpPr>
          <p:spPr>
            <a:xfrm>
              <a:off x="3275856" y="2828847"/>
              <a:ext cx="1238225" cy="142318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endCxn id="135" idx="1"/>
            </p:cNvCxnSpPr>
            <p:nvPr/>
          </p:nvCxnSpPr>
          <p:spPr>
            <a:xfrm flipV="1">
              <a:off x="3275856" y="4252036"/>
              <a:ext cx="1238225" cy="2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138" idx="6"/>
              <a:endCxn id="70" idx="2"/>
            </p:cNvCxnSpPr>
            <p:nvPr/>
          </p:nvCxnSpPr>
          <p:spPr>
            <a:xfrm>
              <a:off x="5076056" y="1622592"/>
              <a:ext cx="1296144" cy="58193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136" idx="6"/>
              <a:endCxn id="70" idx="2"/>
            </p:cNvCxnSpPr>
            <p:nvPr/>
          </p:nvCxnSpPr>
          <p:spPr>
            <a:xfrm flipV="1">
              <a:off x="5076056" y="2204525"/>
              <a:ext cx="1296144" cy="68752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>
              <a:stCxn id="134" idx="6"/>
              <a:endCxn id="70" idx="2"/>
            </p:cNvCxnSpPr>
            <p:nvPr/>
          </p:nvCxnSpPr>
          <p:spPr>
            <a:xfrm flipV="1">
              <a:off x="5088756" y="2204525"/>
              <a:ext cx="1283444" cy="206533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451243"/>
                </p:ext>
              </p:extLst>
            </p:nvPr>
          </p:nvGraphicFramePr>
          <p:xfrm>
            <a:off x="3276600" y="1084263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" name="Equation" r:id="rId44" imgW="228600" imgH="241200" progId="Equation.DSMT4">
                    <p:embed/>
                  </p:oleObj>
                </mc:Choice>
                <mc:Fallback>
                  <p:oleObj name="Equation" r:id="rId44" imgW="228600" imgH="24120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1084263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076377"/>
                </p:ext>
              </p:extLst>
            </p:nvPr>
          </p:nvGraphicFramePr>
          <p:xfrm>
            <a:off x="3064718" y="2164354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" name="Equation" r:id="rId46" imgW="228600" imgH="241200" progId="Equation.DSMT4">
                    <p:embed/>
                  </p:oleObj>
                </mc:Choice>
                <mc:Fallback>
                  <p:oleObj name="Equation" r:id="rId46" imgW="228600" imgH="2412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718" y="2164354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915622"/>
                </p:ext>
              </p:extLst>
            </p:nvPr>
          </p:nvGraphicFramePr>
          <p:xfrm>
            <a:off x="3064718" y="3441681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" name="Equation" r:id="rId48" imgW="228600" imgH="241200" progId="Equation.DSMT4">
                    <p:embed/>
                  </p:oleObj>
                </mc:Choice>
                <mc:Fallback>
                  <p:oleObj name="Equation" r:id="rId48" imgW="228600" imgH="241200" progId="Equation.DSMT4">
                    <p:embed/>
                    <p:pic>
                      <p:nvPicPr>
                        <p:cNvPr id="0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718" y="3441681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563339"/>
                </p:ext>
              </p:extLst>
            </p:nvPr>
          </p:nvGraphicFramePr>
          <p:xfrm>
            <a:off x="3481077" y="1593572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" name="Equation" r:id="rId50" imgW="228600" imgH="241200" progId="Equation.DSMT4">
                    <p:embed/>
                  </p:oleObj>
                </mc:Choice>
                <mc:Fallback>
                  <p:oleObj name="Equation" r:id="rId50" imgW="228600" imgH="2412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077" y="1593572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880888"/>
                </p:ext>
              </p:extLst>
            </p:nvPr>
          </p:nvGraphicFramePr>
          <p:xfrm>
            <a:off x="3473661" y="2455923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" name="Equation" r:id="rId52" imgW="228600" imgH="241200" progId="Equation.DSMT4">
                    <p:embed/>
                  </p:oleObj>
                </mc:Choice>
                <mc:Fallback>
                  <p:oleObj name="Equation" r:id="rId52" imgW="228600" imgH="241200" progId="Equation.DSMT4">
                    <p:embed/>
                    <p:pic>
                      <p:nvPicPr>
                        <p:cNvPr id="0" name="对象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661" y="2455923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03328"/>
                </p:ext>
              </p:extLst>
            </p:nvPr>
          </p:nvGraphicFramePr>
          <p:xfrm>
            <a:off x="3447665" y="3441681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" name="Equation" r:id="rId54" imgW="228600" imgH="241200" progId="Equation.DSMT4">
                    <p:embed/>
                  </p:oleObj>
                </mc:Choice>
                <mc:Fallback>
                  <p:oleObj name="Equation" r:id="rId54" imgW="228600" imgH="241200" progId="Equation.DSMT4">
                    <p:embed/>
                    <p:pic>
                      <p:nvPicPr>
                        <p:cNvPr id="0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665" y="3441681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388821"/>
                </p:ext>
              </p:extLst>
            </p:nvPr>
          </p:nvGraphicFramePr>
          <p:xfrm>
            <a:off x="5097760" y="1152692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" name="Equation" r:id="rId56" imgW="228600" imgH="241200" progId="Equation.DSMT4">
                    <p:embed/>
                  </p:oleObj>
                </mc:Choice>
                <mc:Fallback>
                  <p:oleObj name="Equation" r:id="rId56" imgW="228600" imgH="241200" progId="Equation.DSMT4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7760" y="1152692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288979"/>
                </p:ext>
              </p:extLst>
            </p:nvPr>
          </p:nvGraphicFramePr>
          <p:xfrm>
            <a:off x="5063852" y="2209929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" name="Equation" r:id="rId58" imgW="228600" imgH="241200" progId="Equation.DSMT4">
                    <p:embed/>
                  </p:oleObj>
                </mc:Choice>
                <mc:Fallback>
                  <p:oleObj name="Equation" r:id="rId58" imgW="228600" imgH="241200" progId="Equation.DSMT4">
                    <p:embed/>
                    <p:pic>
                      <p:nvPicPr>
                        <p:cNvPr id="0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852" y="2209929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301628"/>
                </p:ext>
              </p:extLst>
            </p:nvPr>
          </p:nvGraphicFramePr>
          <p:xfrm>
            <a:off x="5076825" y="3643313"/>
            <a:ext cx="4476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" name="Equation" r:id="rId60" imgW="228600" imgH="241200" progId="Equation.DSMT4">
                    <p:embed/>
                  </p:oleObj>
                </mc:Choice>
                <mc:Fallback>
                  <p:oleObj name="Equation" r:id="rId60" imgW="228600" imgH="241200" progId="Equation.DSMT4">
                    <p:embed/>
                    <p:pic>
                      <p:nvPicPr>
                        <p:cNvPr id="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3643313"/>
                          <a:ext cx="4476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970611"/>
                </p:ext>
              </p:extLst>
            </p:nvPr>
          </p:nvGraphicFramePr>
          <p:xfrm>
            <a:off x="6077148" y="3276859"/>
            <a:ext cx="26670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" name="Equation" r:id="rId62" imgW="75960" imgH="177480" progId="Equation.DSMT4">
                    <p:embed/>
                  </p:oleObj>
                </mc:Choice>
                <mc:Fallback>
                  <p:oleObj name="Equation" r:id="rId62" imgW="75960" imgH="177480" progId="Equation.DSMT4">
                    <p:embed/>
                    <p:pic>
                      <p:nvPicPr>
                        <p:cNvPr id="0" name="对象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7148" y="3276859"/>
                          <a:ext cx="266700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029542" y="5282460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层</a:t>
            </a:r>
            <a:endParaRPr lang="zh-CN" altLang="en-US" sz="2800" b="1" dirty="0"/>
          </a:p>
        </p:txBody>
      </p:sp>
      <p:sp>
        <p:nvSpPr>
          <p:cNvPr id="83" name="TextBox 82"/>
          <p:cNvSpPr txBox="1"/>
          <p:nvPr/>
        </p:nvSpPr>
        <p:spPr>
          <a:xfrm>
            <a:off x="3372966" y="5282876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2</a:t>
            </a:r>
            <a:r>
              <a:rPr lang="zh-CN" altLang="en-US" sz="2800" b="1" dirty="0" smtClean="0"/>
              <a:t>层</a:t>
            </a:r>
            <a:endParaRPr lang="zh-CN" altLang="en-US" sz="2800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5505853" y="5282460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层</a:t>
            </a:r>
            <a:endParaRPr lang="zh-CN" altLang="en-US" sz="2800" b="1" dirty="0"/>
          </a:p>
        </p:txBody>
      </p:sp>
      <p:sp>
        <p:nvSpPr>
          <p:cNvPr id="85" name="TextBox 84"/>
          <p:cNvSpPr txBox="1"/>
          <p:nvPr/>
        </p:nvSpPr>
        <p:spPr>
          <a:xfrm>
            <a:off x="7524328" y="5282876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4</a:t>
            </a:r>
            <a:r>
              <a:rPr lang="zh-CN" altLang="en-US" sz="2800" b="1" dirty="0" smtClean="0"/>
              <a:t>层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5964440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509209"/>
              </p:ext>
            </p:extLst>
          </p:nvPr>
        </p:nvGraphicFramePr>
        <p:xfrm>
          <a:off x="1547664" y="836712"/>
          <a:ext cx="5463588" cy="515311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0598"/>
                <a:gridCol w="910598"/>
                <a:gridCol w="910598"/>
                <a:gridCol w="910598"/>
                <a:gridCol w="910598"/>
                <a:gridCol w="910598"/>
              </a:tblGrid>
              <a:tr h="858853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endParaRPr lang="zh-CN" altLang="en-US" sz="2300" dirty="0"/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85885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4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4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 smtClean="0"/>
                        <a:t>0</a:t>
                      </a:r>
                      <a:endParaRPr lang="zh-CN" altLang="en-US" sz="4000" dirty="0"/>
                    </a:p>
                  </a:txBody>
                  <a:tcPr marL="113611" marR="113611" marT="56806" marB="56806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571326" y="878472"/>
            <a:ext cx="1800200" cy="1656184"/>
          </a:xfrm>
          <a:prstGeom prst="rect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023590" y="1295857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latin typeface="微软雅黑" pitchFamily="34" charset="-122"/>
                <a:ea typeface="微软雅黑" pitchFamily="34" charset="-122"/>
              </a:rPr>
              <a:t>①</a:t>
            </a:r>
            <a:endParaRPr lang="zh-CN" altLang="en-US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06538" y="852485"/>
            <a:ext cx="1800200" cy="1656184"/>
          </a:xfrm>
          <a:prstGeom prst="rect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875582" y="1295859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②</a:t>
            </a:r>
            <a:endParaRPr lang="zh-CN" altLang="en-US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244576" y="852485"/>
            <a:ext cx="1800200" cy="1656184"/>
          </a:xfrm>
          <a:prstGeom prst="rect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571094" y="1295859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latin typeface="微软雅黑" pitchFamily="34" charset="-122"/>
                <a:ea typeface="微软雅黑" pitchFamily="34" charset="-122"/>
              </a:rPr>
              <a:t>③</a:t>
            </a:r>
            <a:endParaRPr lang="zh-CN" altLang="en-US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64288" y="3624024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填充</a:t>
            </a:r>
            <a:endParaRPr lang="zh-CN" altLang="en-US" sz="3200" dirty="0"/>
          </a:p>
        </p:txBody>
      </p:sp>
      <p:sp>
        <p:nvSpPr>
          <p:cNvPr id="13" name="椭圆 12"/>
          <p:cNvSpPr/>
          <p:nvPr/>
        </p:nvSpPr>
        <p:spPr>
          <a:xfrm>
            <a:off x="6144676" y="476672"/>
            <a:ext cx="900100" cy="5832648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 rot="5400000">
            <a:off x="3738592" y="2474894"/>
            <a:ext cx="900100" cy="6120680"/>
          </a:xfrm>
          <a:prstGeom prst="ellipse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96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1819455"/>
              </p:ext>
            </p:extLst>
          </p:nvPr>
        </p:nvGraphicFramePr>
        <p:xfrm>
          <a:off x="323528" y="149182"/>
          <a:ext cx="2160240" cy="2037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7189010"/>
              </p:ext>
            </p:extLst>
          </p:nvPr>
        </p:nvGraphicFramePr>
        <p:xfrm>
          <a:off x="323528" y="2355703"/>
          <a:ext cx="2160240" cy="2037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536929"/>
              </p:ext>
            </p:extLst>
          </p:nvPr>
        </p:nvGraphicFramePr>
        <p:xfrm>
          <a:off x="323528" y="4581128"/>
          <a:ext cx="2160240" cy="2037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L="44921" marR="44921" marT="22460" marB="22460"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06998"/>
              </p:ext>
            </p:extLst>
          </p:nvPr>
        </p:nvGraphicFramePr>
        <p:xfrm>
          <a:off x="2555776" y="908720"/>
          <a:ext cx="443244" cy="49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08720"/>
                        <a:ext cx="443244" cy="498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039129"/>
              </p:ext>
            </p:extLst>
          </p:nvPr>
        </p:nvGraphicFramePr>
        <p:xfrm>
          <a:off x="2555776" y="3124411"/>
          <a:ext cx="471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24411"/>
                        <a:ext cx="4714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85803"/>
              </p:ext>
            </p:extLst>
          </p:nvPr>
        </p:nvGraphicFramePr>
        <p:xfrm>
          <a:off x="2555776" y="5373216"/>
          <a:ext cx="471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373216"/>
                        <a:ext cx="4714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635896" y="11663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卷积层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705258" y="663049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节点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698680"/>
              </p:ext>
            </p:extLst>
          </p:nvPr>
        </p:nvGraphicFramePr>
        <p:xfrm>
          <a:off x="3777148" y="1286479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2993106"/>
              </p:ext>
            </p:extLst>
          </p:nvPr>
        </p:nvGraphicFramePr>
        <p:xfrm>
          <a:off x="3799415" y="2067564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cxnSp>
        <p:nvCxnSpPr>
          <p:cNvPr id="28" name="直接连接符 27"/>
          <p:cNvCxnSpPr/>
          <p:nvPr/>
        </p:nvCxnSpPr>
        <p:spPr>
          <a:xfrm flipH="1" flipV="1">
            <a:off x="395536" y="116632"/>
            <a:ext cx="3384376" cy="115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 flipV="1">
            <a:off x="395536" y="847716"/>
            <a:ext cx="3384376" cy="10691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 flipV="1">
            <a:off x="1043608" y="116632"/>
            <a:ext cx="3420380" cy="1152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 flipV="1">
            <a:off x="1043608" y="847716"/>
            <a:ext cx="3420380" cy="10691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488364"/>
              </p:ext>
            </p:extLst>
          </p:nvPr>
        </p:nvGraphicFramePr>
        <p:xfrm>
          <a:off x="3799415" y="2859652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cxnSp>
        <p:nvCxnSpPr>
          <p:cNvPr id="37" name="直接连接符 36"/>
          <p:cNvCxnSpPr/>
          <p:nvPr/>
        </p:nvCxnSpPr>
        <p:spPr>
          <a:xfrm flipH="1">
            <a:off x="395536" y="2060848"/>
            <a:ext cx="3384376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>
            <a:off x="323528" y="2708920"/>
            <a:ext cx="3456384" cy="3600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H="1">
            <a:off x="1018687" y="2708920"/>
            <a:ext cx="3445301" cy="3600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1043608" y="2060848"/>
            <a:ext cx="3420380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H="1">
            <a:off x="323528" y="2888940"/>
            <a:ext cx="3456384" cy="16921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H="1">
            <a:off x="1043608" y="2852936"/>
            <a:ext cx="3456384" cy="17281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>
            <a:off x="323528" y="3501008"/>
            <a:ext cx="3456384" cy="17281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1047230" y="3501008"/>
            <a:ext cx="3416758" cy="17461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699609" y="3824753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节点</a:t>
            </a:r>
            <a:r>
              <a:rPr lang="en-US" altLang="zh-CN" dirty="0"/>
              <a:t>2</a:t>
            </a:r>
            <a:endParaRPr lang="zh-CN" altLang="en-US" dirty="0"/>
          </a:p>
        </p:txBody>
      </p:sp>
      <p:graphicFrame>
        <p:nvGraphicFramePr>
          <p:cNvPr id="61" name="表格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678702"/>
              </p:ext>
            </p:extLst>
          </p:nvPr>
        </p:nvGraphicFramePr>
        <p:xfrm>
          <a:off x="3771499" y="4448183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graphicFrame>
        <p:nvGraphicFramePr>
          <p:cNvPr id="62" name="表格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5907755"/>
              </p:ext>
            </p:extLst>
          </p:nvPr>
        </p:nvGraphicFramePr>
        <p:xfrm>
          <a:off x="3793766" y="5229268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graphicFrame>
        <p:nvGraphicFramePr>
          <p:cNvPr id="63" name="表格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963311"/>
              </p:ext>
            </p:extLst>
          </p:nvPr>
        </p:nvGraphicFramePr>
        <p:xfrm>
          <a:off x="3793766" y="6021356"/>
          <a:ext cx="690838" cy="6244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5419"/>
                <a:gridCol w="345419"/>
              </a:tblGrid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  <a:tr h="3122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0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</a:t>
                      </a:r>
                      <a:endParaRPr lang="zh-CN" altLang="en-US" sz="1200" dirty="0"/>
                    </a:p>
                  </a:txBody>
                  <a:tcPr marL="61225" marR="61225" marT="30612" marB="30612"/>
                </a:tc>
              </a:tr>
            </a:tbl>
          </a:graphicData>
        </a:graphic>
      </p:graphicFrame>
      <p:sp>
        <p:nvSpPr>
          <p:cNvPr id="3089" name="右箭头 3088"/>
          <p:cNvSpPr/>
          <p:nvPr/>
        </p:nvSpPr>
        <p:spPr>
          <a:xfrm>
            <a:off x="4716016" y="2060848"/>
            <a:ext cx="129614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81"/>
          <p:cNvSpPr txBox="1"/>
          <p:nvPr/>
        </p:nvSpPr>
        <p:spPr>
          <a:xfrm>
            <a:off x="2701330" y="50962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卷积</a:t>
            </a:r>
          </a:p>
        </p:txBody>
      </p:sp>
      <p:graphicFrame>
        <p:nvGraphicFramePr>
          <p:cNvPr id="3091" name="对象 30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25560"/>
              </p:ext>
            </p:extLst>
          </p:nvPr>
        </p:nvGraphicFramePr>
        <p:xfrm>
          <a:off x="5104897" y="878960"/>
          <a:ext cx="806413" cy="7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0" imgW="291960" imgH="253800" progId="Equation.DSMT4">
                  <p:embed/>
                </p:oleObj>
              </mc:Choice>
              <mc:Fallback>
                <p:oleObj name="Equation" r:id="rId10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4897" y="878960"/>
                        <a:ext cx="806413" cy="71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矩形 3092"/>
          <p:cNvSpPr/>
          <p:nvPr/>
        </p:nvSpPr>
        <p:spPr>
          <a:xfrm>
            <a:off x="5578099" y="1617061"/>
            <a:ext cx="302623" cy="302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094" name="对象 30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41692"/>
              </p:ext>
            </p:extLst>
          </p:nvPr>
        </p:nvGraphicFramePr>
        <p:xfrm>
          <a:off x="4943053" y="1566940"/>
          <a:ext cx="586730" cy="45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2" imgW="291960" imgH="228600" progId="Equation.DSMT4">
                  <p:embed/>
                </p:oleObj>
              </mc:Choice>
              <mc:Fallback>
                <p:oleObj name="Equation" r:id="rId12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3053" y="1566940"/>
                        <a:ext cx="586730" cy="45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6516216" y="11663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出</a:t>
            </a:r>
          </a:p>
        </p:txBody>
      </p:sp>
      <p:graphicFrame>
        <p:nvGraphicFramePr>
          <p:cNvPr id="3095" name="表格 30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7536293"/>
              </p:ext>
            </p:extLst>
          </p:nvPr>
        </p:nvGraphicFramePr>
        <p:xfrm>
          <a:off x="6300192" y="1617061"/>
          <a:ext cx="1080120" cy="10187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</a:tr>
            </a:tbl>
          </a:graphicData>
        </a:graphic>
      </p:graphicFrame>
      <p:sp>
        <p:nvSpPr>
          <p:cNvPr id="94" name="右箭头 93"/>
          <p:cNvSpPr/>
          <p:nvPr/>
        </p:nvSpPr>
        <p:spPr>
          <a:xfrm>
            <a:off x="4806839" y="5375353"/>
            <a:ext cx="129614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25560"/>
              </p:ext>
            </p:extLst>
          </p:nvPr>
        </p:nvGraphicFramePr>
        <p:xfrm>
          <a:off x="5195720" y="4193465"/>
          <a:ext cx="806413" cy="7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4" imgW="291960" imgH="253800" progId="Equation.DSMT4">
                  <p:embed/>
                </p:oleObj>
              </mc:Choice>
              <mc:Fallback>
                <p:oleObj name="Equation" r:id="rId14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5720" y="4193465"/>
                        <a:ext cx="806413" cy="71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矩形 95"/>
          <p:cNvSpPr/>
          <p:nvPr/>
        </p:nvSpPr>
        <p:spPr>
          <a:xfrm>
            <a:off x="5668922" y="4931566"/>
            <a:ext cx="302623" cy="302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41692"/>
              </p:ext>
            </p:extLst>
          </p:nvPr>
        </p:nvGraphicFramePr>
        <p:xfrm>
          <a:off x="5033876" y="4881445"/>
          <a:ext cx="586730" cy="45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33876" y="4881445"/>
                        <a:ext cx="586730" cy="45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20" name="直接连接符 3119"/>
          <p:cNvCxnSpPr/>
          <p:nvPr/>
        </p:nvCxnSpPr>
        <p:spPr>
          <a:xfrm flipH="1" flipV="1">
            <a:off x="1763688" y="5949280"/>
            <a:ext cx="2016224" cy="72008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22" name="直接连接符 3121"/>
          <p:cNvCxnSpPr/>
          <p:nvPr/>
        </p:nvCxnSpPr>
        <p:spPr>
          <a:xfrm flipH="1" flipV="1">
            <a:off x="1763688" y="5247202"/>
            <a:ext cx="2017762" cy="77408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24" name="直接连接符 3123"/>
          <p:cNvCxnSpPr/>
          <p:nvPr/>
        </p:nvCxnSpPr>
        <p:spPr>
          <a:xfrm flipH="1" flipV="1">
            <a:off x="2483768" y="5247202"/>
            <a:ext cx="1980220" cy="77408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26" name="直接连接符 3125"/>
          <p:cNvCxnSpPr/>
          <p:nvPr/>
        </p:nvCxnSpPr>
        <p:spPr>
          <a:xfrm flipH="1" flipV="1">
            <a:off x="2483768" y="5949280"/>
            <a:ext cx="2016224" cy="72008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31" name="对象 3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41411"/>
              </p:ext>
            </p:extLst>
          </p:nvPr>
        </p:nvGraphicFramePr>
        <p:xfrm>
          <a:off x="3432930" y="4452221"/>
          <a:ext cx="266679" cy="62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6" imgW="75960" imgH="177480" progId="Equation.DSMT4">
                  <p:embed/>
                </p:oleObj>
              </mc:Choice>
              <mc:Fallback>
                <p:oleObj name="Equation" r:id="rId16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32930" y="4452221"/>
                        <a:ext cx="266679" cy="622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2" name="对象 3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86656"/>
              </p:ext>
            </p:extLst>
          </p:nvPr>
        </p:nvGraphicFramePr>
        <p:xfrm>
          <a:off x="3438558" y="5208219"/>
          <a:ext cx="26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8" imgW="75960" imgH="177480" progId="Equation.DSMT4">
                  <p:embed/>
                </p:oleObj>
              </mc:Choice>
              <mc:Fallback>
                <p:oleObj name="Equation" r:id="rId18" imgW="75960" imgH="177480" progId="Equation.DSMT4">
                  <p:embed/>
                  <p:pic>
                    <p:nvPicPr>
                      <p:cNvPr id="0" name="对象 3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58" y="5208219"/>
                        <a:ext cx="266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" name="表格 31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299276"/>
              </p:ext>
            </p:extLst>
          </p:nvPr>
        </p:nvGraphicFramePr>
        <p:xfrm>
          <a:off x="6372200" y="5124875"/>
          <a:ext cx="1080120" cy="10187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/>
                <a:gridCol w="360040"/>
                <a:gridCol w="360040"/>
              </a:tblGrid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5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921" marR="44921" marT="22460" marB="22460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787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12078"/>
              </p:ext>
            </p:extLst>
          </p:nvPr>
        </p:nvGraphicFramePr>
        <p:xfrm>
          <a:off x="457200" y="1600200"/>
          <a:ext cx="3642392" cy="34354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0598"/>
                <a:gridCol w="910598"/>
                <a:gridCol w="910598"/>
                <a:gridCol w="910598"/>
              </a:tblGrid>
              <a:tr h="8588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1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00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3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56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</a:tr>
              <a:tr h="8588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1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22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44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88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</a:tr>
              <a:tr h="8588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88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45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77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55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</a:tr>
              <a:tr h="8588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78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66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44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33</a:t>
                      </a:r>
                      <a:endParaRPr lang="zh-CN" altLang="en-US" sz="3200" b="1" dirty="0"/>
                    </a:p>
                  </a:txBody>
                  <a:tcPr marL="113611" marR="113611" marT="56806" marB="56806" anchor="ctr"/>
                </a:tc>
              </a:tr>
            </a:tbl>
          </a:graphicData>
        </a:graphic>
      </p:graphicFrame>
      <p:sp>
        <p:nvSpPr>
          <p:cNvPr id="53" name="矩形 52"/>
          <p:cNvSpPr/>
          <p:nvPr/>
        </p:nvSpPr>
        <p:spPr>
          <a:xfrm>
            <a:off x="2267744" y="3356992"/>
            <a:ext cx="1800200" cy="1656184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467544" y="3356992"/>
            <a:ext cx="1800200" cy="1656184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467544" y="1609726"/>
            <a:ext cx="1800200" cy="1656184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2267744" y="1609727"/>
            <a:ext cx="1800200" cy="1656184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999743" y="2053098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latin typeface="微软雅黑" pitchFamily="34" charset="-122"/>
                <a:ea typeface="微软雅黑" pitchFamily="34" charset="-122"/>
              </a:rPr>
              <a:t>①</a:t>
            </a:r>
            <a:endParaRPr lang="zh-CN" altLang="en-US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771800" y="2053098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②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771800" y="3800363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④</a:t>
            </a:r>
            <a:endParaRPr lang="zh-CN" altLang="en-US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978039" y="3800363"/>
            <a:ext cx="10801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③</a:t>
            </a:r>
            <a:endParaRPr lang="zh-CN" altLang="en-US" sz="4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4355976" y="2674648"/>
            <a:ext cx="1008112" cy="1182525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963061"/>
              </p:ext>
            </p:extLst>
          </p:nvPr>
        </p:nvGraphicFramePr>
        <p:xfrm>
          <a:off x="5652120" y="2435710"/>
          <a:ext cx="1821196" cy="17177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0598"/>
                <a:gridCol w="910598"/>
              </a:tblGrid>
              <a:tr h="85885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3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2</a:t>
                      </a:r>
                      <a:endParaRPr lang="zh-CN" altLang="en-US" sz="3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3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88</a:t>
                      </a:r>
                      <a:endParaRPr lang="zh-CN" altLang="en-US" sz="3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/>
                </a:tc>
              </a:tr>
              <a:tr h="85885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3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88</a:t>
                      </a:r>
                      <a:endParaRPr lang="zh-CN" altLang="en-US" sz="3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3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77</a:t>
                      </a:r>
                      <a:endParaRPr lang="zh-CN" altLang="en-US" sz="3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3611" marR="113611" marT="56806" marB="56806"/>
                </a:tc>
              </a:tr>
            </a:tbl>
          </a:graphicData>
        </a:graphic>
      </p:graphicFrame>
      <p:sp>
        <p:nvSpPr>
          <p:cNvPr id="5" name="AutoShape 2" descr="http://mmbiz.qpic.cn/mmbiz_png/KmXPKA19gW9zxnWHp2icg4gictHp8hicpkV36CsAic2kyUGn2YXlN4n14vOWkNgw3ibcgw5DeH8s93WQ1e48hpmrwVQ/640?wx_fmt=png&amp;tp=webp&amp;wxfrom=5&amp;wx_lazy=1&amp;wx_co=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4" descr="http://mmbiz.qpic.cn/mmbiz_png/KmXPKA19gW9zxnWHp2icg4gictHp8hicpkV36CsAic2kyUGn2YXlN4n14vOWkNgw3ibcgw5DeH8s93WQ1e48hpmrwVQ/640?wx_fmt=png&amp;tp=webp&amp;wxfrom=5&amp;wx_lazy=1&amp;wx_co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50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http://mmbiz.qpic.cn/mmbiz_png/KmXPKA19gW9zxnWHp2icg4gictHp8hicpkV36CsAic2kyUGn2YXlN4n14vOWkNgw3ibcgw5DeH8s93WQ1e48hpmrwVQ/640?wx_fmt=png&amp;tp=webp&amp;wxfrom=5&amp;wx_lazy=1&amp;wx_co=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67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</TotalTime>
  <Words>212</Words>
  <Application>Microsoft Office PowerPoint</Application>
  <PresentationFormat>全屏显示(4:3)</PresentationFormat>
  <Paragraphs>200</Paragraphs>
  <Slides>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9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0</cp:revision>
  <dcterms:created xsi:type="dcterms:W3CDTF">2020-03-13T14:07:54Z</dcterms:created>
  <dcterms:modified xsi:type="dcterms:W3CDTF">2020-03-15T14:05:04Z</dcterms:modified>
</cp:coreProperties>
</file>